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7374FA">
        <w:rPr>
          <w:rFonts w:ascii="Times New Roman" w:hAnsi="Times New Roman" w:cs="Times New Roman"/>
          <w:b/>
          <w:sz w:val="28"/>
          <w:szCs w:val="28"/>
        </w:rPr>
        <w:t>10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374FA">
        <w:rPr>
          <w:rFonts w:ascii="Times New Roman" w:hAnsi="Times New Roman" w:cs="Times New Roman"/>
          <w:b/>
          <w:sz w:val="28"/>
          <w:szCs w:val="28"/>
        </w:rPr>
        <w:t>Integraalilaskenta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D21015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F32B72" w:rsidRDefault="00F32B72" w:rsidP="00914CF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2B72" w:rsidRDefault="00F32B72" w:rsidP="00F32B7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21015" w:rsidRPr="008565D6" w:rsidRDefault="00D21015" w:rsidP="00F32B7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2B72" w:rsidRDefault="00F32B72" w:rsidP="00F32B72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oran </w:t>
      </w:r>
      <w:r w:rsidRPr="00C3547F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.75pt;height:15.75pt" o:ole="">
            <v:imagedata r:id="rId7" o:title=""/>
          </v:shape>
          <o:OLEObject Type="Embed" ProgID="Equation.DSMT4" ShapeID="_x0000_i1027" DrawAspect="Content" ObjectID="_147412594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välillä </w:t>
      </w:r>
      <w:r w:rsidRPr="00C3547F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26" type="#_x0000_t75" style="width:45pt;height:14.25pt" o:ole="">
            <v:imagedata r:id="rId9" o:title=""/>
          </v:shape>
          <o:OLEObject Type="Embed" ProgID="Equation.DSMT4" ShapeID="_x0000_i1026" DrawAspect="Content" ObjectID="_1474125944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oleva jana pyörähtää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-akselin ympäri. Laske syntyvän pyörähdyskappaleen (= suora ympyrälieriö) tilavuus integroimalla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32B72" w:rsidRDefault="00F32B72" w:rsidP="00F32B7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21015" w:rsidRDefault="00D21015" w:rsidP="00F32B7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32B72" w:rsidRDefault="00A91B42" w:rsidP="00F32B72">
      <w:pPr>
        <w:pStyle w:val="Luettelokappale"/>
        <w:spacing w:after="0"/>
        <w:ind w:left="2892" w:firstLine="1020"/>
        <w:rPr>
          <w:rFonts w:ascii="Times New Roman" w:hAnsi="Times New Roman" w:cs="Times New Roman"/>
          <w:sz w:val="24"/>
          <w:szCs w:val="24"/>
        </w:rPr>
      </w:pPr>
      <w:r w:rsidRPr="000F267E">
        <w:rPr>
          <w:rFonts w:ascii="Times New Roman" w:hAnsi="Times New Roman" w:cs="Times New Roman"/>
          <w:position w:val="-108"/>
          <w:sz w:val="24"/>
          <w:szCs w:val="24"/>
        </w:rPr>
        <w:object w:dxaOrig="2720" w:dyaOrig="3000">
          <v:shape id="_x0000_i1031" type="#_x0000_t75" style="width:135.75pt;height:150pt" o:ole="">
            <v:imagedata r:id="rId11" o:title=""/>
          </v:shape>
          <o:OLEObject Type="Embed" ProgID="Equation.DSMT4" ShapeID="_x0000_i1031" DrawAspect="Content" ObjectID="_1474125945" r:id="rId12"/>
        </w:object>
      </w:r>
      <w:r w:rsidR="00F32B7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32B72" w:rsidRDefault="00F32B72" w:rsidP="00F32B7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32B72" w:rsidRDefault="00F32B72" w:rsidP="00F32B72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565D6">
        <w:rPr>
          <w:rFonts w:ascii="Times New Roman" w:hAnsi="Times New Roman" w:cs="Times New Roman"/>
          <w:sz w:val="24"/>
          <w:szCs w:val="24"/>
        </w:rPr>
        <w:t xml:space="preserve">Kuvan teltta on sivusta katsottuna käyrän </w:t>
      </w:r>
      <w:r w:rsidRPr="008565D6">
        <w:rPr>
          <w:position w:val="-24"/>
        </w:rPr>
        <w:object w:dxaOrig="639" w:dyaOrig="620">
          <v:shape id="_x0000_i1025" type="#_x0000_t75" style="width:32.25pt;height:31.5pt" o:ole="">
            <v:imagedata r:id="rId13" o:title=""/>
          </v:shape>
          <o:OLEObject Type="Embed" ProgID="Equation.DSMT4" ShapeID="_x0000_i1025" DrawAspect="Content" ObjectID="_1474125946" r:id="rId14"/>
        </w:object>
      </w:r>
      <w:r w:rsidRPr="008565D6">
        <w:rPr>
          <w:rFonts w:ascii="Times New Roman" w:hAnsi="Times New Roman" w:cs="Times New Roman"/>
          <w:sz w:val="24"/>
          <w:szCs w:val="24"/>
        </w:rPr>
        <w:t xml:space="preserve"> välillä [1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565D6">
        <w:rPr>
          <w:rFonts w:ascii="Times New Roman" w:hAnsi="Times New Roman" w:cs="Times New Roman"/>
          <w:sz w:val="24"/>
          <w:szCs w:val="24"/>
        </w:rPr>
        <w:t>5] olevan osan muotoinen ja teltan pituussuuntaa vastaan olevat poikkileikkauks</w:t>
      </w:r>
      <w:r>
        <w:rPr>
          <w:rFonts w:ascii="Times New Roman" w:hAnsi="Times New Roman" w:cs="Times New Roman"/>
          <w:sz w:val="24"/>
          <w:szCs w:val="24"/>
        </w:rPr>
        <w:t>et ovat tasasivuisia kolmioita.</w:t>
      </w:r>
    </w:p>
    <w:p w:rsidR="00F32B72" w:rsidRDefault="00F32B72" w:rsidP="00F32B7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32B72" w:rsidRDefault="00F32B72" w:rsidP="00F32B72">
      <w:pPr>
        <w:pStyle w:val="Luettelokappale"/>
        <w:spacing w:after="0"/>
        <w:ind w:left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ikä on kohdassa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7414A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30" type="#_x0000_t75" style="width:42.75pt;height:14.25pt" o:ole="">
            <v:imagedata r:id="rId15" o:title=""/>
          </v:shape>
          <o:OLEObject Type="Embed" ProgID="Equation.DSMT4" ShapeID="_x0000_i1030" DrawAspect="Content" ObjectID="_1474125947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olevan poikkileikkauskolmion sivun pituus </w:t>
      </w:r>
      <w:r w:rsidRPr="00E56D15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lausuttuna </w:t>
      </w:r>
    </w:p>
    <w:p w:rsidR="00F32B72" w:rsidRPr="007F0D7C" w:rsidRDefault="00F32B72" w:rsidP="00F32B72">
      <w:pPr>
        <w:pStyle w:val="Luettelokappale"/>
        <w:spacing w:after="0"/>
        <w:ind w:left="15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uuttuja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0D7C">
        <w:rPr>
          <w:rFonts w:ascii="Times New Roman" w:hAnsi="Times New Roman" w:cs="Times New Roman"/>
          <w:sz w:val="24"/>
          <w:szCs w:val="24"/>
        </w:rPr>
        <w:t xml:space="preserve">avulla? </w:t>
      </w:r>
      <w:r w:rsidRPr="007F0D7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32B72" w:rsidRPr="000F267E" w:rsidRDefault="00F32B72" w:rsidP="00F32B72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F32B72" w:rsidRDefault="00F32B72" w:rsidP="00F32B72">
      <w:pPr>
        <w:pStyle w:val="Luettelokappale"/>
        <w:spacing w:after="0"/>
        <w:ind w:left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uodosta pinta-alafunktion </w:t>
      </w:r>
      <w:r w:rsidRPr="0087414A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9" type="#_x0000_t75" style="width:26.25pt;height:15.75pt" o:ole="">
            <v:imagedata r:id="rId17" o:title=""/>
          </v:shape>
          <o:OLEObject Type="Embed" ProgID="Equation.DSMT4" ShapeID="_x0000_i1029" DrawAspect="Content" ObjectID="_1474125948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lauseke, jonka arvo kohdassa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7414A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28" type="#_x0000_t75" style="width:42.75pt;height:14.25pt" o:ole="">
            <v:imagedata r:id="rId15" o:title=""/>
          </v:shape>
          <o:OLEObject Type="Embed" ProgID="Equation.DSMT4" ShapeID="_x0000_i1028" DrawAspect="Content" ObjectID="_147412594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, on kohdassa </w:t>
      </w:r>
    </w:p>
    <w:p w:rsidR="00F32B72" w:rsidRPr="007F0D7C" w:rsidRDefault="00F32B72" w:rsidP="00F32B72">
      <w:pPr>
        <w:pStyle w:val="Luettelokappale"/>
        <w:spacing w:after="0"/>
        <w:ind w:left="15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levan </w:t>
      </w:r>
      <w:r w:rsidRPr="007F0D7C">
        <w:rPr>
          <w:rFonts w:ascii="Times New Roman" w:hAnsi="Times New Roman" w:cs="Times New Roman"/>
          <w:sz w:val="24"/>
          <w:szCs w:val="24"/>
        </w:rPr>
        <w:t>kolmion pinta-ala.</w:t>
      </w:r>
      <w:r w:rsidRPr="007F0D7C">
        <w:rPr>
          <w:rFonts w:ascii="Times New Roman" w:hAnsi="Times New Roman" w:cs="Times New Roman"/>
          <w:b/>
          <w:sz w:val="24"/>
          <w:szCs w:val="24"/>
        </w:rPr>
        <w:t xml:space="preserve"> (3 p.)</w:t>
      </w:r>
    </w:p>
    <w:p w:rsidR="00F32B72" w:rsidRPr="0087414A" w:rsidRDefault="00F32B72" w:rsidP="00F32B7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  <w:u w:val="single"/>
        </w:rPr>
      </w:pPr>
    </w:p>
    <w:p w:rsidR="00F32B72" w:rsidRPr="008565D6" w:rsidRDefault="00F32B72" w:rsidP="00F32B72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565D6">
        <w:rPr>
          <w:rFonts w:ascii="Times New Roman" w:hAnsi="Times New Roman" w:cs="Times New Roman"/>
          <w:sz w:val="24"/>
          <w:szCs w:val="24"/>
        </w:rPr>
        <w:t>Kuinka suuri on teltan tilavuus? Yksikkönä on metri.</w:t>
      </w:r>
      <w:r w:rsidRPr="000F267E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32B72" w:rsidRPr="008565D6" w:rsidRDefault="00F32B72" w:rsidP="00F32B72">
      <w:pPr>
        <w:pStyle w:val="MFKA"/>
        <w:spacing w:before="0"/>
        <w:ind w:left="0" w:firstLine="0"/>
      </w:pPr>
    </w:p>
    <w:p w:rsidR="00F32B72" w:rsidRPr="00D21015" w:rsidRDefault="00F32B72" w:rsidP="00D21015">
      <w:pPr>
        <w:pStyle w:val="MFKA"/>
        <w:spacing w:before="0"/>
        <w:ind w:firstLine="0"/>
        <w:jc w:val="center"/>
      </w:pPr>
      <w:r w:rsidRPr="008565D6">
        <w:rPr>
          <w:noProof/>
        </w:rPr>
        <w:drawing>
          <wp:inline distT="0" distB="0" distL="0" distR="0" wp14:anchorId="3AC4BD9D" wp14:editId="28AB0E39">
            <wp:extent cx="4171950" cy="2310463"/>
            <wp:effectExtent l="0" t="0" r="0" b="0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a10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7700" cy="2313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B72" w:rsidRDefault="00F32B72" w:rsidP="00F32B72">
      <w:pPr>
        <w:pStyle w:val="MFKA"/>
        <w:ind w:left="0" w:firstLine="425"/>
      </w:pPr>
      <w:r>
        <w:rPr>
          <w:b/>
        </w:rPr>
        <w:lastRenderedPageBreak/>
        <w:t>a)</w:t>
      </w:r>
    </w:p>
    <w:p w:rsidR="00F32B72" w:rsidRDefault="00F32B72" w:rsidP="00D21015">
      <w:pPr>
        <w:pStyle w:val="MFKA"/>
        <w:jc w:val="center"/>
      </w:pPr>
      <w:r w:rsidRPr="00D636E2">
        <w:drawing>
          <wp:inline distT="0" distB="0" distL="0" distR="0" wp14:anchorId="7F40F03A" wp14:editId="794CCB9D">
            <wp:extent cx="2286000" cy="2086101"/>
            <wp:effectExtent l="0" t="0" r="0" b="952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86297" cy="2086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2B72" w:rsidRDefault="00A91B42" w:rsidP="00D21015">
      <w:pPr>
        <w:pStyle w:val="MFKA"/>
        <w:ind w:firstLine="879"/>
      </w:pPr>
      <w:r w:rsidRPr="00AC7C4E">
        <w:rPr>
          <w:position w:val="-204"/>
        </w:rPr>
        <w:object w:dxaOrig="4400" w:dyaOrig="4200">
          <v:shape id="_x0000_i1032" type="#_x0000_t75" style="width:219.75pt;height:210pt" o:ole="">
            <v:imagedata r:id="rId22" o:title=""/>
          </v:shape>
          <o:OLEObject Type="Embed" ProgID="Equation.DSMT4" ShapeID="_x0000_i1032" DrawAspect="Content" ObjectID="_1474125950" r:id="rId23"/>
        </w:object>
      </w:r>
    </w:p>
    <w:p w:rsidR="00F32B72" w:rsidRDefault="00F32B72" w:rsidP="00F32B72">
      <w:pPr>
        <w:pStyle w:val="MFKA"/>
      </w:pPr>
    </w:p>
    <w:p w:rsidR="00A91B42" w:rsidRDefault="00F32B72" w:rsidP="00D21015">
      <w:pPr>
        <w:pStyle w:val="MFKA"/>
        <w:ind w:firstLine="0"/>
      </w:pPr>
      <w:r>
        <w:rPr>
          <w:b/>
        </w:rPr>
        <w:t>b)</w:t>
      </w:r>
      <w:r>
        <w:t xml:space="preserve"> </w:t>
      </w:r>
    </w:p>
    <w:p w:rsidR="00F32B72" w:rsidRDefault="00A91B42" w:rsidP="00A91B42">
      <w:pPr>
        <w:pStyle w:val="MFKA"/>
        <w:ind w:firstLine="879"/>
      </w:pPr>
      <w:r w:rsidRPr="00A91B42">
        <w:rPr>
          <w:position w:val="-66"/>
        </w:rPr>
        <w:object w:dxaOrig="4760" w:dyaOrig="1440">
          <v:shape id="_x0000_i1033" type="#_x0000_t75" style="width:237.75pt;height:1in" o:ole="">
            <v:imagedata r:id="rId24" o:title=""/>
          </v:shape>
          <o:OLEObject Type="Embed" ProgID="Equation.DSMT4" ShapeID="_x0000_i1033" DrawAspect="Content" ObjectID="_1474125951" r:id="rId25"/>
        </w:object>
      </w:r>
    </w:p>
    <w:p w:rsidR="00D21015" w:rsidRDefault="00D21015" w:rsidP="00D21015">
      <w:pPr>
        <w:pStyle w:val="MFKA"/>
        <w:ind w:firstLine="0"/>
      </w:pPr>
    </w:p>
    <w:p w:rsidR="00D21015" w:rsidRPr="00D21015" w:rsidRDefault="00F32B72" w:rsidP="00D21015">
      <w:pPr>
        <w:pStyle w:val="MFKA"/>
        <w:ind w:firstLine="0"/>
        <w:rPr>
          <w:b/>
        </w:rPr>
      </w:pPr>
      <w:r>
        <w:rPr>
          <w:b/>
        </w:rPr>
        <w:t>c)</w:t>
      </w:r>
    </w:p>
    <w:p w:rsidR="00F32B72" w:rsidRPr="00D636E2" w:rsidRDefault="00A91B42" w:rsidP="00D21015">
      <w:pPr>
        <w:pStyle w:val="MFKA"/>
        <w:ind w:firstLine="879"/>
      </w:pPr>
      <w:r w:rsidRPr="00D636E2">
        <w:rPr>
          <w:position w:val="-196"/>
        </w:rPr>
        <w:object w:dxaOrig="5260" w:dyaOrig="4040">
          <v:shape id="_x0000_i1034" type="#_x0000_t75" style="width:263.25pt;height:201.75pt" o:ole="">
            <v:imagedata r:id="rId26" o:title=""/>
          </v:shape>
          <o:OLEObject Type="Embed" ProgID="Equation.DSMT4" ShapeID="_x0000_i1034" DrawAspect="Content" ObjectID="_1474125952" r:id="rId27"/>
        </w:object>
      </w:r>
      <w:bookmarkStart w:id="0" w:name="_GoBack"/>
      <w:bookmarkEnd w:id="0"/>
    </w:p>
    <w:sectPr w:rsidR="00F32B72" w:rsidRPr="00D636E2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B2D5D"/>
    <w:rsid w:val="003C75DC"/>
    <w:rsid w:val="004538AC"/>
    <w:rsid w:val="004C7D50"/>
    <w:rsid w:val="005C154B"/>
    <w:rsid w:val="005E3484"/>
    <w:rsid w:val="00715F57"/>
    <w:rsid w:val="007374FA"/>
    <w:rsid w:val="0076790C"/>
    <w:rsid w:val="00774410"/>
    <w:rsid w:val="008048E8"/>
    <w:rsid w:val="00817B53"/>
    <w:rsid w:val="008931C8"/>
    <w:rsid w:val="008B5955"/>
    <w:rsid w:val="00914CFE"/>
    <w:rsid w:val="0092171B"/>
    <w:rsid w:val="00A7661F"/>
    <w:rsid w:val="00A91B42"/>
    <w:rsid w:val="00B63EAF"/>
    <w:rsid w:val="00B67D22"/>
    <w:rsid w:val="00BB008E"/>
    <w:rsid w:val="00BC119F"/>
    <w:rsid w:val="00C257EA"/>
    <w:rsid w:val="00C41FA2"/>
    <w:rsid w:val="00CA6CF3"/>
    <w:rsid w:val="00CB22BE"/>
    <w:rsid w:val="00CC67FC"/>
    <w:rsid w:val="00D21015"/>
    <w:rsid w:val="00D35C4F"/>
    <w:rsid w:val="00D56F1C"/>
    <w:rsid w:val="00E7397B"/>
    <w:rsid w:val="00EA633A"/>
    <w:rsid w:val="00EB402B"/>
    <w:rsid w:val="00EB7411"/>
    <w:rsid w:val="00EC6FF1"/>
    <w:rsid w:val="00F24798"/>
    <w:rsid w:val="00F32B72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  <w:style w:type="paragraph" w:customStyle="1" w:styleId="MFKA">
    <w:name w:val="MFKA"/>
    <w:basedOn w:val="Normaali"/>
    <w:link w:val="MFKAChar"/>
    <w:rsid w:val="00F32B72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F32B72"/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  <w:style w:type="paragraph" w:customStyle="1" w:styleId="MFKA">
    <w:name w:val="MFKA"/>
    <w:basedOn w:val="Normaali"/>
    <w:link w:val="MFKAChar"/>
    <w:rsid w:val="00F32B72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F32B72"/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A2B7D03-EC60-464E-9FFF-F7A4E4815029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8</TotalTime>
  <Pages>2</Pages>
  <Words>129</Words>
  <Characters>1050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5</cp:revision>
  <cp:lastPrinted>2014-08-04T07:14:00Z</cp:lastPrinted>
  <dcterms:created xsi:type="dcterms:W3CDTF">2014-10-06T15:28:00Z</dcterms:created>
  <dcterms:modified xsi:type="dcterms:W3CDTF">2014-10-06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